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3EEC" w:rsidRPr="00F90A44" w:rsidRDefault="005D3EEC" w:rsidP="005D3EEC">
      <w:pPr>
        <w:rPr>
          <w:sz w:val="40"/>
          <w:szCs w:val="40"/>
        </w:rPr>
      </w:pPr>
      <w:r w:rsidRPr="00F90A44">
        <w:rPr>
          <w:sz w:val="40"/>
          <w:szCs w:val="40"/>
        </w:rPr>
        <w:t>17.04</w:t>
      </w:r>
    </w:p>
    <w:p w:rsidR="005D3EEC" w:rsidRPr="00F90A44" w:rsidRDefault="005D3EEC" w:rsidP="005D3EEC">
      <w:pPr>
        <w:rPr>
          <w:b/>
          <w:u w:val="single"/>
        </w:rPr>
      </w:pPr>
      <w:r w:rsidRPr="00F90A44">
        <w:rPr>
          <w:b/>
          <w:u w:val="single"/>
        </w:rPr>
        <w:t>5 класс  Среднее арифметическое</w:t>
      </w:r>
    </w:p>
    <w:p w:rsidR="00ED127A" w:rsidRDefault="005D3EEC" w:rsidP="005D3EEC">
      <w:r w:rsidRPr="005D3EEC">
        <w:t xml:space="preserve"> №1524(</w:t>
      </w:r>
      <w:proofErr w:type="spellStart"/>
      <w:r w:rsidRPr="005D3EEC">
        <w:t>а</w:t>
      </w:r>
      <w:proofErr w:type="gramStart"/>
      <w:r w:rsidRPr="005D3EEC">
        <w:t>,б</w:t>
      </w:r>
      <w:proofErr w:type="spellEnd"/>
      <w:proofErr w:type="gramEnd"/>
      <w:r w:rsidRPr="005D3EEC">
        <w:t>), 1526, 1528(решать уравнением). Сам раб</w:t>
      </w:r>
    </w:p>
    <w:p w:rsidR="005D3EEC" w:rsidRDefault="005D3EEC" w:rsidP="005D3EEC">
      <w:r>
        <w:rPr>
          <w:noProof/>
          <w:lang w:eastAsia="ru-RU"/>
        </w:rPr>
        <w:drawing>
          <wp:inline distT="0" distB="0" distL="0" distR="0">
            <wp:extent cx="3476625" cy="1103160"/>
            <wp:effectExtent l="0" t="0" r="0" b="1905"/>
            <wp:docPr id="1" name="Рисунок 1" descr="https://sun9-11.userapi.com/c857328/v857328066/15f73a/KBI7ECE1i0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sun9-11.userapi.com/c857328/v857328066/15f73a/KBI7ECE1i0c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664" b="61538"/>
                    <a:stretch/>
                  </pic:blipFill>
                  <pic:spPr bwMode="auto">
                    <a:xfrm>
                      <a:off x="0" y="0"/>
                      <a:ext cx="3474769" cy="1102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3EEC" w:rsidRPr="00F90A44" w:rsidRDefault="005D3EEC" w:rsidP="005D3EEC">
      <w:pPr>
        <w:rPr>
          <w:b/>
          <w:u w:val="single"/>
        </w:rPr>
      </w:pPr>
      <w:r w:rsidRPr="00F90A44">
        <w:rPr>
          <w:b/>
          <w:u w:val="single"/>
        </w:rPr>
        <w:t>6 класс Подобные слагаемые</w:t>
      </w:r>
    </w:p>
    <w:p w:rsidR="005D3EEC" w:rsidRDefault="0094273B" w:rsidP="005D3EEC">
      <w:r w:rsidRPr="0094273B">
        <w:t>№1283(е-и), 1284(е-к), 1285(</w:t>
      </w:r>
      <w:proofErr w:type="spellStart"/>
      <w:r w:rsidRPr="0094273B">
        <w:t>д</w:t>
      </w:r>
      <w:proofErr w:type="gramStart"/>
      <w:r w:rsidRPr="0094273B">
        <w:t>,ж</w:t>
      </w:r>
      <w:proofErr w:type="spellEnd"/>
      <w:proofErr w:type="gramEnd"/>
      <w:r w:rsidRPr="0094273B">
        <w:t>). Сам раб</w:t>
      </w:r>
    </w:p>
    <w:p w:rsidR="005D3EEC" w:rsidRDefault="005D3EEC" w:rsidP="005D3EEC">
      <w:r>
        <w:rPr>
          <w:noProof/>
          <w:lang w:eastAsia="ru-RU"/>
        </w:rPr>
        <w:drawing>
          <wp:inline distT="0" distB="0" distL="0" distR="0">
            <wp:extent cx="2676525" cy="1489603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177" cy="1491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934" w:rsidRPr="00F90A44" w:rsidRDefault="00B52934" w:rsidP="005D3EEC">
      <w:pPr>
        <w:rPr>
          <w:b/>
          <w:u w:val="single"/>
        </w:rPr>
      </w:pPr>
      <w:r w:rsidRPr="00F90A44">
        <w:rPr>
          <w:b/>
          <w:u w:val="single"/>
        </w:rPr>
        <w:t>7 класс Способ подстановки</w:t>
      </w:r>
    </w:p>
    <w:p w:rsidR="00B52934" w:rsidRDefault="00B52934" w:rsidP="005D3EEC">
      <w:r>
        <w:t>№628(2,5), 629(1), 630(1). Сам раб</w:t>
      </w:r>
    </w:p>
    <w:p w:rsidR="005D3EEC" w:rsidRDefault="00B52934" w:rsidP="005D3EEC">
      <w:r>
        <w:rPr>
          <w:noProof/>
          <w:lang w:eastAsia="ru-RU"/>
        </w:rPr>
        <w:drawing>
          <wp:inline distT="0" distB="0" distL="0" distR="0">
            <wp:extent cx="3600450" cy="1113601"/>
            <wp:effectExtent l="0" t="0" r="0" b="0"/>
            <wp:docPr id="3" name="Рисунок 3" descr="https://sun9-26.userapi.com/c857732/v857732229/1cf434/sSA_nRa_p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sun9-26.userapi.com/c857732/v857732229/1cf434/sSA_nRa_pE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8760"/>
                    <a:stretch/>
                  </pic:blipFill>
                  <pic:spPr bwMode="auto">
                    <a:xfrm>
                      <a:off x="0" y="0"/>
                      <a:ext cx="3598527" cy="1113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C3A48" w:rsidRPr="00F90A44" w:rsidRDefault="00CC3A48" w:rsidP="005D3EEC">
      <w:pPr>
        <w:rPr>
          <w:b/>
          <w:u w:val="single"/>
        </w:rPr>
      </w:pPr>
      <w:r w:rsidRPr="00F90A44">
        <w:rPr>
          <w:b/>
          <w:u w:val="single"/>
        </w:rPr>
        <w:t>8 класс Контрольная работа по теме «Квадратичная функция»</w:t>
      </w:r>
    </w:p>
    <w:p w:rsidR="00CC3A48" w:rsidRPr="00AF2F80" w:rsidRDefault="00CC3A48" w:rsidP="00CC3A48">
      <w:pPr>
        <w:jc w:val="center"/>
        <w:rPr>
          <w:rFonts w:ascii="Times New Roman" w:hAnsi="Times New Roman"/>
          <w:b/>
        </w:rPr>
      </w:pPr>
      <w:r w:rsidRPr="00AF2F80">
        <w:rPr>
          <w:rFonts w:ascii="Times New Roman" w:hAnsi="Times New Roman"/>
          <w:b/>
        </w:rPr>
        <w:t>Контрольная работа № 4</w:t>
      </w:r>
    </w:p>
    <w:p w:rsidR="00CC3A48" w:rsidRPr="00AF2F80" w:rsidRDefault="00CC3A48" w:rsidP="00CC3A48">
      <w:pPr>
        <w:jc w:val="center"/>
        <w:rPr>
          <w:rFonts w:ascii="Times New Roman" w:hAnsi="Times New Roman"/>
          <w:b/>
        </w:rPr>
      </w:pPr>
      <w:r w:rsidRPr="00AF2F80">
        <w:rPr>
          <w:rFonts w:ascii="Times New Roman" w:hAnsi="Times New Roman"/>
          <w:b/>
        </w:rPr>
        <w:t>Квадратичная функция</w:t>
      </w:r>
    </w:p>
    <w:p w:rsidR="00CC3A48" w:rsidRPr="00AF2F80" w:rsidRDefault="00CC3A48" w:rsidP="00CC3A48">
      <w:pPr>
        <w:jc w:val="center"/>
        <w:rPr>
          <w:rFonts w:ascii="Times New Roman" w:hAnsi="Times New Roman"/>
          <w:b/>
        </w:rPr>
      </w:pPr>
      <w:r w:rsidRPr="00AF2F80">
        <w:rPr>
          <w:rFonts w:ascii="Times New Roman" w:hAnsi="Times New Roman"/>
          <w:b/>
        </w:rPr>
        <w:t>Вариант 1</w:t>
      </w:r>
    </w:p>
    <w:p w:rsidR="00CC3A48" w:rsidRDefault="00CC3A48" w:rsidP="00CC3A48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. Постройте график функции </w:t>
      </w:r>
      <w:r w:rsidRPr="00AF2F80">
        <w:rPr>
          <w:rFonts w:ascii="Times New Roman" w:hAnsi="Times New Roman"/>
          <w:position w:val="-10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pt" o:ole="">
            <v:imagedata r:id="rId8" o:title=""/>
          </v:shape>
          <o:OLEObject Type="Embed" ProgID="Equation.DSMT4" ShapeID="_x0000_i1025" DrawAspect="Content" ObjectID="_1648619596" r:id="rId9"/>
        </w:object>
      </w:r>
    </w:p>
    <w:p w:rsidR="00CC3A48" w:rsidRDefault="00CC3A48" w:rsidP="00CC3A48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Найдите:</w:t>
      </w:r>
    </w:p>
    <w:p w:rsidR="00CC3A48" w:rsidRDefault="00CC3A48" w:rsidP="00CC3A48">
      <w:pPr>
        <w:rPr>
          <w:rFonts w:ascii="Times New Roman" w:hAnsi="Times New Roman"/>
        </w:rPr>
      </w:pPr>
      <w:r>
        <w:rPr>
          <w:rFonts w:ascii="Times New Roman" w:hAnsi="Times New Roman"/>
        </w:rPr>
        <w:t>а) наименьшее значение функции;</w:t>
      </w:r>
    </w:p>
    <w:p w:rsidR="00CC3A48" w:rsidRDefault="00CC3A48" w:rsidP="00CC3A48">
      <w:pPr>
        <w:rPr>
          <w:rFonts w:ascii="Times New Roman" w:hAnsi="Times New Roman"/>
        </w:rPr>
      </w:pPr>
      <w:r>
        <w:rPr>
          <w:rFonts w:ascii="Times New Roman" w:hAnsi="Times New Roman"/>
        </w:rPr>
        <w:t>б) значения х, при которых значение функции равно 5;</w:t>
      </w:r>
    </w:p>
    <w:p w:rsidR="00CC3A48" w:rsidRDefault="00CC3A48" w:rsidP="00CC3A48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в) значения х, при которых функция принимает положительные значения; отрицательные значения;</w:t>
      </w:r>
    </w:p>
    <w:p w:rsidR="00CC3A48" w:rsidRDefault="00CC3A48" w:rsidP="00CC3A48">
      <w:pPr>
        <w:rPr>
          <w:rFonts w:ascii="Times New Roman" w:hAnsi="Times New Roman"/>
        </w:rPr>
      </w:pPr>
      <w:r>
        <w:rPr>
          <w:rFonts w:ascii="Times New Roman" w:hAnsi="Times New Roman"/>
        </w:rPr>
        <w:t>г) промежутки, на которых функция возрастает; убывает.</w:t>
      </w:r>
    </w:p>
    <w:p w:rsidR="00CC3A48" w:rsidRDefault="00CC3A48" w:rsidP="00CC3A48">
      <w:pPr>
        <w:pBdr>
          <w:bottom w:val="single" w:sz="12" w:space="1" w:color="auto"/>
        </w:pBdr>
        <w:rPr>
          <w:rFonts w:ascii="Times New Roman" w:hAnsi="Times New Roman"/>
        </w:rPr>
      </w:pPr>
      <w:r>
        <w:rPr>
          <w:rFonts w:ascii="Times New Roman" w:hAnsi="Times New Roman"/>
        </w:rPr>
        <w:t>2. Найдите координаты вершины параболы</w:t>
      </w:r>
      <w:proofErr w:type="gramStart"/>
      <w:r>
        <w:rPr>
          <w:rFonts w:ascii="Times New Roman" w:hAnsi="Times New Roman"/>
        </w:rPr>
        <w:t xml:space="preserve"> </w:t>
      </w:r>
      <w:r w:rsidRPr="00AF2F80">
        <w:rPr>
          <w:rFonts w:ascii="Times New Roman" w:hAnsi="Times New Roman"/>
          <w:position w:val="-14"/>
        </w:rPr>
        <w:object w:dxaOrig="1660" w:dyaOrig="440">
          <v:shape id="_x0000_i1026" type="#_x0000_t75" style="width:83.25pt;height:21.75pt" o:ole="">
            <v:imagedata r:id="rId10" o:title=""/>
          </v:shape>
          <o:OLEObject Type="Embed" ProgID="Equation.DSMT4" ShapeID="_x0000_i1026" DrawAspect="Content" ObjectID="_1648619597" r:id="rId11"/>
        </w:object>
      </w:r>
      <w:r>
        <w:rPr>
          <w:rFonts w:ascii="Times New Roman" w:hAnsi="Times New Roman"/>
        </w:rPr>
        <w:t xml:space="preserve"> П</w:t>
      </w:r>
      <w:proofErr w:type="gramEnd"/>
      <w:r>
        <w:rPr>
          <w:rFonts w:ascii="Times New Roman" w:hAnsi="Times New Roman"/>
        </w:rPr>
        <w:t>остройте этот график.</w:t>
      </w:r>
    </w:p>
    <w:p w:rsidR="00CC3A48" w:rsidRDefault="00CC3A48" w:rsidP="00CC3A48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3. Функция </w:t>
      </w:r>
      <w:r w:rsidRPr="00AF2F80">
        <w:rPr>
          <w:rFonts w:ascii="Times New Roman" w:hAnsi="Times New Roman"/>
          <w:position w:val="-10"/>
        </w:rPr>
        <w:object w:dxaOrig="1719" w:dyaOrig="360">
          <v:shape id="_x0000_i1027" type="#_x0000_t75" style="width:86.25pt;height:18pt" o:ole="">
            <v:imagedata r:id="rId12" o:title=""/>
          </v:shape>
          <o:OLEObject Type="Embed" ProgID="Equation.DSMT4" ShapeID="_x0000_i1027" DrawAspect="Content" ObjectID="_1648619598" r:id="rId13"/>
        </w:object>
      </w:r>
      <w:r>
        <w:rPr>
          <w:rFonts w:ascii="Times New Roman" w:hAnsi="Times New Roman"/>
        </w:rPr>
        <w:t xml:space="preserve"> наибольшее значение принимает в точке</w:t>
      </w:r>
      <w:proofErr w:type="gramStart"/>
      <w:r>
        <w:rPr>
          <w:rFonts w:ascii="Times New Roman" w:hAnsi="Times New Roman"/>
        </w:rPr>
        <w:t xml:space="preserve"> </w:t>
      </w:r>
      <w:r w:rsidRPr="00AF2F80">
        <w:rPr>
          <w:rFonts w:ascii="Times New Roman" w:hAnsi="Times New Roman"/>
          <w:position w:val="-12"/>
        </w:rPr>
        <w:object w:dxaOrig="700" w:dyaOrig="360">
          <v:shape id="_x0000_i1028" type="#_x0000_t75" style="width:35.25pt;height:18pt" o:ole="">
            <v:imagedata r:id="rId14" o:title=""/>
          </v:shape>
          <o:OLEObject Type="Embed" ProgID="Equation.DSMT4" ShapeID="_x0000_i1028" DrawAspect="Content" ObjectID="_1648619599" r:id="rId15"/>
        </w:object>
      </w:r>
      <w:r>
        <w:rPr>
          <w:rFonts w:ascii="Times New Roman" w:hAnsi="Times New Roman"/>
        </w:rPr>
        <w:t xml:space="preserve"> Н</w:t>
      </w:r>
      <w:proofErr w:type="gramEnd"/>
      <w:r>
        <w:rPr>
          <w:rFonts w:ascii="Times New Roman" w:hAnsi="Times New Roman"/>
        </w:rPr>
        <w:t>айдите это значение.</w:t>
      </w:r>
    </w:p>
    <w:p w:rsidR="00CC3A48" w:rsidRDefault="00CC3A48" w:rsidP="00CC3A48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4. Периметр прямоугольника 80 </w:t>
      </w:r>
      <w:proofErr w:type="gramStart"/>
      <w:r>
        <w:rPr>
          <w:rFonts w:ascii="Times New Roman" w:hAnsi="Times New Roman"/>
        </w:rPr>
        <w:t>см</w:t>
      </w:r>
      <w:proofErr w:type="gramEnd"/>
      <w:r>
        <w:rPr>
          <w:rFonts w:ascii="Times New Roman" w:hAnsi="Times New Roman"/>
        </w:rPr>
        <w:t>. Какими должны быть его длина и ширина, чтобы площадь прямоугольника была наибольшей?</w:t>
      </w:r>
    </w:p>
    <w:p w:rsidR="00F90A44" w:rsidRPr="00F90A44" w:rsidRDefault="00F90A44" w:rsidP="00CC3A48">
      <w:pPr>
        <w:rPr>
          <w:rFonts w:ascii="Times New Roman" w:hAnsi="Times New Roman"/>
          <w:b/>
          <w:u w:val="single"/>
        </w:rPr>
      </w:pPr>
      <w:bookmarkStart w:id="0" w:name="_GoBack"/>
      <w:r w:rsidRPr="00F90A44">
        <w:rPr>
          <w:rFonts w:ascii="Times New Roman" w:hAnsi="Times New Roman"/>
          <w:b/>
          <w:u w:val="single"/>
        </w:rPr>
        <w:t>9 класс Подготовка к ОГЭ</w:t>
      </w:r>
    </w:p>
    <w:bookmarkEnd w:id="0"/>
    <w:p w:rsidR="00F90A44" w:rsidRPr="00EA0D21" w:rsidRDefault="00F90A44" w:rsidP="00CC3A48">
      <w:pPr>
        <w:rPr>
          <w:rFonts w:ascii="Times New Roman" w:hAnsi="Times New Roman"/>
        </w:rPr>
      </w:pPr>
      <w:r>
        <w:rPr>
          <w:noProof/>
          <w:lang w:eastAsia="ru-RU"/>
        </w:rPr>
        <w:drawing>
          <wp:inline distT="0" distB="0" distL="0" distR="0">
            <wp:extent cx="3009900" cy="4013200"/>
            <wp:effectExtent l="0" t="0" r="0" b="6350"/>
            <wp:docPr id="4" name="Рисунок 4" descr="https://sun9-25.userapi.com/c854424/v854424811/226a74/-LBV1J3pZZ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sun9-25.userapi.com/c854424/v854424811/226a74/-LBV1J3pZZk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8292" cy="4011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A48" w:rsidRDefault="00CC3A48" w:rsidP="005D3EEC"/>
    <w:p w:rsidR="00CC3A48" w:rsidRPr="005D3EEC" w:rsidRDefault="00CC3A48" w:rsidP="005D3EEC"/>
    <w:sectPr w:rsidR="00CC3A48" w:rsidRPr="005D3EE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EEC"/>
    <w:rsid w:val="005D3EEC"/>
    <w:rsid w:val="0094273B"/>
    <w:rsid w:val="00B52934"/>
    <w:rsid w:val="00CC3A48"/>
    <w:rsid w:val="00ED127A"/>
    <w:rsid w:val="00F90A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D3E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D3EE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D3E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D3EE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jpeg"/><Relationship Id="rId12" Type="http://schemas.openxmlformats.org/officeDocument/2006/relationships/image" Target="media/image6.wmf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8.jpeg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2.bin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1</Pages>
  <Words>149</Words>
  <Characters>854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2</cp:revision>
  <dcterms:created xsi:type="dcterms:W3CDTF">2020-04-17T04:58:00Z</dcterms:created>
  <dcterms:modified xsi:type="dcterms:W3CDTF">2020-04-17T06:05:00Z</dcterms:modified>
</cp:coreProperties>
</file>